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0"/>
  </p:notesMasterIdLst>
  <p:sldIdLst>
    <p:sldId id="256" r:id="rId2"/>
    <p:sldId id="333" r:id="rId3"/>
    <p:sldId id="425" r:id="rId4"/>
    <p:sldId id="453" r:id="rId5"/>
    <p:sldId id="377" r:id="rId6"/>
    <p:sldId id="395" r:id="rId7"/>
    <p:sldId id="392" r:id="rId8"/>
    <p:sldId id="426" r:id="rId9"/>
    <p:sldId id="339" r:id="rId10"/>
    <p:sldId id="427" r:id="rId11"/>
    <p:sldId id="428" r:id="rId12"/>
    <p:sldId id="429" r:id="rId13"/>
    <p:sldId id="430" r:id="rId14"/>
    <p:sldId id="431" r:id="rId15"/>
    <p:sldId id="433" r:id="rId16"/>
    <p:sldId id="434" r:id="rId17"/>
    <p:sldId id="432" r:id="rId18"/>
    <p:sldId id="435" r:id="rId19"/>
    <p:sldId id="436" r:id="rId20"/>
    <p:sldId id="437" r:id="rId21"/>
    <p:sldId id="439" r:id="rId22"/>
    <p:sldId id="441" r:id="rId23"/>
    <p:sldId id="423" r:id="rId24"/>
    <p:sldId id="438" r:id="rId25"/>
    <p:sldId id="440" r:id="rId26"/>
    <p:sldId id="442" r:id="rId27"/>
    <p:sldId id="443" r:id="rId28"/>
    <p:sldId id="444" r:id="rId29"/>
    <p:sldId id="445" r:id="rId30"/>
    <p:sldId id="446" r:id="rId31"/>
    <p:sldId id="448" r:id="rId32"/>
    <p:sldId id="447" r:id="rId33"/>
    <p:sldId id="449" r:id="rId34"/>
    <p:sldId id="451" r:id="rId35"/>
    <p:sldId id="450" r:id="rId36"/>
    <p:sldId id="452" r:id="rId37"/>
    <p:sldId id="454" r:id="rId38"/>
    <p:sldId id="33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26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624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21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40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15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07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95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48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42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36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408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946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56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8467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815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913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809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342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5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735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14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7209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193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9336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5279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223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42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73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34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20.gif"/><Relationship Id="rId4" Type="http://schemas.openxmlformats.org/officeDocument/2006/relationships/image" Target="../media/image31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image" Target="../media/image31.png"/><Relationship Id="rId9" Type="http://schemas.openxmlformats.org/officeDocument/2006/relationships/image" Target="../media/image2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7.gif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2.gif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5.gif"/><Relationship Id="rId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84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: Regression (Part I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27/2023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361427-37D8-46C8-9C84-F47E163DF02A}"/>
              </a:ext>
            </a:extLst>
          </p:cNvPr>
          <p:cNvSpPr/>
          <p:nvPr/>
        </p:nvSpPr>
        <p:spPr>
          <a:xfrm>
            <a:off x="2497488" y="5505133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528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34316AD-22B6-4860-B408-CA03771E9E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851" y="2958035"/>
            <a:ext cx="3436987" cy="274959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B0FD32-ADB7-4F67-BAA1-C012C6379734}"/>
              </a:ext>
            </a:extLst>
          </p:cNvPr>
          <p:cNvCxnSpPr>
            <a:cxnSpLocks/>
          </p:cNvCxnSpPr>
          <p:nvPr/>
        </p:nvCxnSpPr>
        <p:spPr>
          <a:xfrm>
            <a:off x="3844413" y="3736258"/>
            <a:ext cx="0" cy="1710813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EDD1E34-4768-40DA-A81A-6A5204C221E0}"/>
              </a:ext>
            </a:extLst>
          </p:cNvPr>
          <p:cNvCxnSpPr>
            <a:cxnSpLocks/>
          </p:cNvCxnSpPr>
          <p:nvPr/>
        </p:nvCxnSpPr>
        <p:spPr>
          <a:xfrm>
            <a:off x="5334000" y="3767475"/>
            <a:ext cx="0" cy="1710813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/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/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58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1135013" y="2772342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85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15E6635C-52C9-4352-8951-5E39BB30DA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132" y="3865696"/>
            <a:ext cx="3300322" cy="264025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734359F-1EFE-402F-A12A-936AF268AB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46" y="3864850"/>
            <a:ext cx="3300323" cy="264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24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449334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1472B963-3981-41C7-9FBF-4790816C6B5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21" y="3902582"/>
            <a:ext cx="3403473" cy="27236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87CBC02-0A9E-4AA6-B7E8-54027F7ED7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342" y="3902582"/>
            <a:ext cx="3404564" cy="272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8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5751871" y="3362812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BD59EC4A-5D34-459E-B87C-742E36974D7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24" y="3949924"/>
            <a:ext cx="3321702" cy="265736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779C3FC-9A16-4F56-9BD1-C7C936A398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90" y="3916612"/>
            <a:ext cx="3321702" cy="2658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236322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28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29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blipFill>
                <a:blip r:embed="rId24"/>
                <a:stretch>
                  <a:fillRect l="-450" t="-1057"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52179294-8742-47A6-B6CE-319A815EBABC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279" y="1207877"/>
            <a:ext cx="3276768" cy="2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5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for NNs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DAC43D7-9481-4F10-A3BD-F8801F5F00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50" y="1455172"/>
            <a:ext cx="8555965" cy="451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/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blipFill>
                <a:blip r:embed="rId3"/>
                <a:stretch>
                  <a:fillRect t="-625" b="-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</a:t>
                </a: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oid being trapped in local minima</a:t>
                </a:r>
                <a:endParaRPr lang="en-US" altLang="zh-CN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blipFill>
                <a:blip r:embed="rId4"/>
                <a:stretch>
                  <a:fillRect t="-1899" b="-9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02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98C5C2F-4C11-4C3D-9525-FF19103236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412" y="4095033"/>
            <a:ext cx="3334401" cy="2667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3940687A-8ABC-4AA3-AD10-C9D3DE2E9D9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41" y="4083967"/>
            <a:ext cx="3238425" cy="259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1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4509862" y="3419828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9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54FF3C4-2502-456D-96B9-98F9C52524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434" y="4083967"/>
            <a:ext cx="3238425" cy="25907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AB09BB4-ECD3-4827-8297-DA2E479949F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976" y="4083967"/>
            <a:ext cx="3238425" cy="259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32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Big data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/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  <a:blipFill>
                <a:blip r:embed="rId3"/>
                <a:stretch>
                  <a:fillRect l="-171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/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5DC5675-8A1B-40E4-BF71-A855C3403490}"/>
              </a:ext>
            </a:extLst>
          </p:cNvPr>
          <p:cNvCxnSpPr>
            <a:stCxn id="4" idx="2"/>
            <a:endCxn id="18" idx="0"/>
          </p:cNvCxnSpPr>
          <p:nvPr/>
        </p:nvCxnSpPr>
        <p:spPr>
          <a:xfrm>
            <a:off x="4572000" y="2245056"/>
            <a:ext cx="0" cy="808186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92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/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blipFill>
                <a:blip r:embed="rId3"/>
                <a:stretch>
                  <a:fillRect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/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blipFill>
                <a:blip r:embed="rId4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/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  <a:blipFill>
                <a:blip r:embed="rId5"/>
                <a:stretch>
                  <a:fillRect l="-152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/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𝑠𝑔𝑑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  <a:blipFill>
                <a:blip r:embed="rId6"/>
                <a:stretch>
                  <a:fillRect l="-1363" t="-73171" b="-126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/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/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blipFill>
                <a:blip r:embed="rId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B25F4C10-9CC0-4C39-B598-1750AF2CE7EF}"/>
              </a:ext>
            </a:extLst>
          </p:cNvPr>
          <p:cNvSpPr txBox="1"/>
          <p:nvPr/>
        </p:nvSpPr>
        <p:spPr>
          <a:xfrm>
            <a:off x="467031" y="5565058"/>
            <a:ext cx="8209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id being trapped into local minima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data problems</a:t>
            </a:r>
          </a:p>
        </p:txBody>
      </p:sp>
    </p:spTree>
    <p:extLst>
      <p:ext uri="{BB962C8B-B14F-4D97-AF65-F5344CB8AC3E}">
        <p14:creationId xmlns:p14="http://schemas.microsoft.com/office/powerpoint/2010/main" val="243456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</a:t>
            </a:r>
            <a:r>
              <a:rPr lang="en-US" sz="2400" b="1" i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v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Stochastic gradient descent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BF4358C-DCBC-435D-A0A4-B9497945C410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268732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8536132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142941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73601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GD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986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rgence rat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665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0258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605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g data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96160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1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A5DD2D2-763A-4E5A-938D-BAAFE760E1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77" y="1187758"/>
            <a:ext cx="2871461" cy="448248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CF9A6B-F20A-4EA3-8B5E-6F4F609930F9}"/>
              </a:ext>
            </a:extLst>
          </p:cNvPr>
          <p:cNvSpPr txBox="1"/>
          <p:nvPr/>
        </p:nvSpPr>
        <p:spPr>
          <a:xfrm>
            <a:off x="740877" y="5752195"/>
            <a:ext cx="2802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袁亚湘教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9D61BB-347F-4084-9CB1-05632429E3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7809" y="2876097"/>
            <a:ext cx="4874677" cy="7561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18BCBFF-4E38-4422-B5AB-8B9BFA515341}"/>
              </a:ext>
            </a:extLst>
          </p:cNvPr>
          <p:cNvSpPr txBox="1"/>
          <p:nvPr/>
        </p:nvSpPr>
        <p:spPr>
          <a:xfrm>
            <a:off x="5083277" y="4050890"/>
            <a:ext cx="25465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85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05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DC0B41B-9317-402C-A5A9-A62DB358C6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20" y="3106538"/>
            <a:ext cx="3898364" cy="31186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ED7F0B-22D1-4212-9873-10773324F0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032" y="3106538"/>
            <a:ext cx="3898363" cy="311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1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07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88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2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67404AC-260A-410A-9698-59B0F98897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918" y="2969576"/>
            <a:ext cx="3816463" cy="30531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5DB254-6CA9-40AF-8179-000DD9CF06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91" y="2861420"/>
            <a:ext cx="3816464" cy="305317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27DE394-6E39-4391-9662-E4411A918325}"/>
              </a:ext>
            </a:extLst>
          </p:cNvPr>
          <p:cNvSpPr txBox="1"/>
          <p:nvPr/>
        </p:nvSpPr>
        <p:spPr>
          <a:xfrm>
            <a:off x="558891" y="6022746"/>
            <a:ext cx="8082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width/depth of N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98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blipFill>
                <a:blip r:embed="rId3"/>
                <a:stretch>
                  <a:fillRect l="-452" t="-1987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863027E-9938-4806-9EE6-EF947DBB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94" y="2152329"/>
            <a:ext cx="2860571" cy="22884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B5A154-4FD6-4226-A18E-F142B68FB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394" y="2104148"/>
            <a:ext cx="2899290" cy="23194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A24AD6-065C-42D8-A6C2-A11516F79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747" y="4576658"/>
            <a:ext cx="2761018" cy="22088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54F86B6-E82E-410B-886E-31B612FE89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331" y="4523165"/>
            <a:ext cx="2877660" cy="23021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/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/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7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/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87DE2AC-8D1F-4B51-8420-0821AC768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131" y="2386779"/>
            <a:ext cx="3364179" cy="26913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396" y="2536229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0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6322" y="4047567"/>
            <a:ext cx="3071355" cy="245708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CA791F3-71C6-4241-A8FD-C0A889D52A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027" y="1442019"/>
            <a:ext cx="2860571" cy="228845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A75950C-39EE-412F-BF9D-AD9E6C463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3" y="1442020"/>
            <a:ext cx="2860572" cy="228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17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09D2FF-CC6F-4DE2-B788-C3A4A24CF7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78" b="15363"/>
          <a:stretch/>
        </p:blipFill>
        <p:spPr>
          <a:xfrm>
            <a:off x="1037306" y="1120878"/>
            <a:ext cx="7069387" cy="447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22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198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199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833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12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2943379-3E31-424B-93E5-337B4AAA10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978" y="1867000"/>
            <a:ext cx="3177366" cy="25418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622353E-C9E8-48CA-B5EA-7D4EBA1DEB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72" y="1789272"/>
            <a:ext cx="3446591" cy="27572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111877-F593-4D32-B9A5-3C8D90EFF1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803" y="4178710"/>
            <a:ext cx="3349113" cy="267929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444050-3A33-4819-8D6D-6E4BB59997B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860" y="4247408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32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2C45CA4-3F5D-4780-86E1-5F874E931E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586" y="2020468"/>
            <a:ext cx="3608439" cy="28867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3E70132-10EA-4368-A8DA-ECD462A947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43" y="2015647"/>
            <a:ext cx="3717270" cy="29738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/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ularization is a commonly used approach to reduce overfitting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refully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blipFill>
                <a:blip r:embed="rId6"/>
                <a:stretch>
                  <a:fillRect l="-450" t="-4636" b="-9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00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第一次作业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拟合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问题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训练点数目、网络结构（隐藏层层数、激活函数等）对预测精度的影响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业方式：代码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报告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：三周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blipFill>
                <a:blip r:embed="rId3"/>
                <a:stretch>
                  <a:fillRect l="-681" t="-1193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04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12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62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63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04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05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n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50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11</TotalTime>
  <Words>1295</Words>
  <Application>Microsoft Office PowerPoint</Application>
  <PresentationFormat>全屏显示(4:3)</PresentationFormat>
  <Paragraphs>360</Paragraphs>
  <Slides>38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43</cp:revision>
  <dcterms:created xsi:type="dcterms:W3CDTF">2017-09-04T15:34:47Z</dcterms:created>
  <dcterms:modified xsi:type="dcterms:W3CDTF">2023-02-27T08:08:22Z</dcterms:modified>
</cp:coreProperties>
</file>